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F2C4D" w14:textId="4D84BB25" w:rsidR="00554A65" w:rsidRDefault="00516671" w:rsidP="00516671">
      <w:pPr>
        <w:pStyle w:val="MTDisplayEquation"/>
      </w:pPr>
      <w:r>
        <w:tab/>
      </w:r>
      <w:r w:rsidR="008A563F" w:rsidRPr="008A563F">
        <w:rPr>
          <w:position w:val="-190"/>
        </w:rPr>
        <w:object w:dxaOrig="4860" w:dyaOrig="3960" w14:anchorId="43DEDB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43.05pt;height:198.05pt" o:ole="">
            <v:imagedata r:id="rId4" o:title=""/>
          </v:shape>
          <o:OLEObject Type="Embed" ProgID="Equation.DSMT4" ShapeID="_x0000_i1029" DrawAspect="Content" ObjectID="_1636654781" r:id="rId5"/>
        </w:object>
      </w:r>
      <w:r>
        <w:t xml:space="preserve"> </w:t>
      </w:r>
    </w:p>
    <w:p w14:paraId="7CB3A9CF" w14:textId="77777777" w:rsidR="00516671" w:rsidRDefault="00516671">
      <w:bookmarkStart w:id="0" w:name="_GoBack"/>
      <w:bookmarkEnd w:id="0"/>
    </w:p>
    <w:sectPr w:rsidR="005166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5EC4"/>
    <w:rsid w:val="00516671"/>
    <w:rsid w:val="00554A65"/>
    <w:rsid w:val="008A563F"/>
    <w:rsid w:val="00B25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7A7567-3ADD-4B8F-97B5-08AB8BDF10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1667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166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1-30T13:15:00Z</dcterms:created>
  <dcterms:modified xsi:type="dcterms:W3CDTF">2019-11-30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